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3" autoAdjust="0"/>
    <p:restoredTop sz="94660"/>
  </p:normalViewPr>
  <p:slideViewPr>
    <p:cSldViewPr snapToGrid="0">
      <p:cViewPr varScale="1">
        <p:scale>
          <a:sx n="50" d="100"/>
          <a:sy n="50" d="100"/>
        </p:scale>
        <p:origin x="43" y="7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99EF6E9-605B-4067-9E65-E71605D93A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508FFE46-A09D-4BC2-ABE5-9955D4B3CC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514190F-9144-424E-B68C-644002C58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2E26B00-B1EA-4D12-99F4-98D7FCC50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02F91D1-083E-46A2-AAD7-20496ABD1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0614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DA94B50-9A03-4D88-9002-9793180E8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7149E8FE-E59A-4959-8619-85FD4C4897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AB0938A-0BF4-4C86-AAE1-35BC1B9B2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9D5C7F12-8FE4-4795-8ECE-31F6F270A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C449454-A633-4352-9ACA-D0C9B7DDC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16537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B57FA1BF-E931-4793-9865-8DA91A023C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B0D75FC2-2681-49AD-B690-30DB24EBB9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4CFFF76-5B60-4D62-AA8F-E204904C89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A810227-F25F-4DCA-B787-628809913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7D535FB-D1FF-4BB0-AA9C-0A8F918F8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4836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06E376E-3D33-4DA1-B609-80FC735093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420E76D-ABC7-4FDB-AB0B-4B35179DD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95016AE-631B-46E7-9EEC-84276338AF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9E418140-217D-4C67-96A2-DDCF9CF8D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02CCC17-4E4F-4023-9C57-06026275B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4523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06B3C7E-34CC-4005-8399-76BD43A1AB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5364CF68-93CF-4853-855F-E6B3DCF344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3B4E117-E4A5-4958-BCDA-88D814B018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FEBF7BF-CC75-42EA-BCC8-CBD341FD4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4C71C9BE-F747-40F7-A1AA-64040AE8D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6643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2FEFF66-2572-4B1B-A6E1-F18F3415D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DE7E3D5-01C0-44C6-8091-54D5790F509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3299CF27-994F-4BEF-B89E-68EDDADAA1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589E1765-557C-4000-9060-FFCEA6163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9EF89FA9-D49C-4278-8834-03D6BE0D6F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58B35EDC-C7A4-4389-8176-8D5D46BE6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269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DBF22C8-CBAD-4CD1-9858-F41A157C9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3F1408CA-8834-45E1-BF6E-491C5B7462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E6D9C6D-A88B-47FF-BFBF-25DAB72BEE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49BD83F0-E200-45D7-96CF-BC476276C6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962ED820-36E8-4171-9514-6F1A4AAF07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067C928B-E1FF-4B60-A5E7-A60FD581B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C4F7DCB6-9FF4-4B7E-816F-B0015EBA2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A0973F3A-5E9A-497B-8D42-7FC37E86D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3995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DF2598F-661A-406B-8975-DB84FA5BF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EE5C6CF0-61B4-466D-B3FA-392F47F0F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F6B6EC88-5157-4605-A488-140A94409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9A004C12-C03B-414C-B7F0-2716437EE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9195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EEE3BB95-E2CD-4D35-9CCF-500421356F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0592A090-BE82-4136-8412-E6B1FD35A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FC28A71-DE18-4BCA-9DDB-9973D21FA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0442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50984E8-5B1E-42BD-B563-AFA8B7033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2A061E9-1039-44F0-AA91-E05318909A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3FEF6FD0-3B6A-4001-A449-FC4C8A8012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455F6D09-F2F6-4B66-B933-F1AD87619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06765062-A5F3-4A46-B6A4-3BAE08B3B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AFC17750-7333-4BC5-AEF1-CDDE7BF16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5469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CB4778D-D584-4721-8461-E8B612915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4B106B03-BE0E-4192-931B-6B1B74D602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F80CA965-950B-4D8F-95BA-6744BB8398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7608AE59-9697-4EFA-A8FF-B38F8163DB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41B458D4-D429-45C3-963A-569AFC9F5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3102963B-DC7B-4963-B6CF-C45C9D3E3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0456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B7229B50-61F6-4140-B9FB-FB0F21146B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5BBE9498-E972-4B5F-81A2-9CFF4E3E4D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E6BFFDB-E1B8-4027-9CF9-2A67763BCC2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43157D-3A01-4646-B11A-FFE915F03150}" type="datetimeFigureOut">
              <a:rPr lang="zh-TW" altLang="en-US" smtClean="0"/>
              <a:t>2022/12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354EED7-5FB4-4408-94D9-13A28C8B29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8C02865-60FB-4F45-8B3F-BDEBEBA58F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E79345-5AD9-4D5D-B99B-E8323DB58EF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8258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wmf"/><Relationship Id="rId7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63C42F3-D083-4D67-BA0B-E7425466B9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DSP</a:t>
            </a:r>
            <a:r>
              <a:rPr lang="zh-TW" altLang="en-US" dirty="0"/>
              <a:t> </a:t>
            </a:r>
            <a:r>
              <a:rPr lang="en-US" altLang="zh-TW" dirty="0"/>
              <a:t>Assignment - 4:</a:t>
            </a:r>
            <a:br>
              <a:rPr lang="en-US" altLang="zh-TW" dirty="0"/>
            </a:br>
            <a:r>
              <a:rPr lang="en-US" altLang="zh-TW" dirty="0"/>
              <a:t>Changing Sampling Rate</a:t>
            </a:r>
            <a:endParaRPr lang="zh-TW" altLang="en-US" dirty="0"/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1C05372A-C895-43F6-9F4B-87C69F613B3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Assigned 2022/12/19</a:t>
            </a:r>
            <a:endParaRPr lang="zh-TW" alt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F46E098-E2F8-2023-D1E5-F14742DE52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70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CE7E6DA-C8F3-4644-8F4C-09C0FF7AA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bjectiv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984E560-7AE7-41EB-9413-5E22546CB2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o understand up-sampling and down-sampling techniques</a:t>
            </a:r>
          </a:p>
          <a:p>
            <a:r>
              <a:rPr lang="en-US" altLang="zh-TW" dirty="0"/>
              <a:t>To implement an FIR low-pass filter</a:t>
            </a:r>
          </a:p>
          <a:p>
            <a:r>
              <a:rPr lang="en-US" altLang="zh-TW" dirty="0"/>
              <a:t>To observe spectrogram of signal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526331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DDF62EE-46CE-4CA4-9803-9082458A6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pecific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9DC61786-6B4C-4572-89CB-C13479B241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i="1" dirty="0"/>
                  <a:t>T</a:t>
                </a:r>
                <a:r>
                  <a:rPr lang="en-US" altLang="zh-TW" dirty="0"/>
                  <a:t> = 1/44100 sec for input signal</a:t>
                </a:r>
              </a:p>
              <a:p>
                <a:r>
                  <a:rPr lang="en-US" altLang="zh-TW" i="1" dirty="0"/>
                  <a:t>TM</a:t>
                </a:r>
                <a:r>
                  <a:rPr lang="en-US" altLang="zh-TW" dirty="0"/>
                  <a:t>/</a:t>
                </a:r>
                <a:r>
                  <a:rPr lang="en-US" altLang="zh-TW" i="1" dirty="0"/>
                  <a:t>L</a:t>
                </a:r>
                <a:r>
                  <a:rPr lang="en-US" altLang="zh-TW" dirty="0"/>
                  <a:t> = 1/8000 sec for output signal</a:t>
                </a:r>
              </a:p>
              <a:p>
                <a:r>
                  <a:rPr lang="en-US" altLang="zh-TW" dirty="0"/>
                  <a:t>Input signal </a:t>
                </a:r>
                <a:r>
                  <a:rPr lang="en-US" altLang="zh-TW" i="1" dirty="0"/>
                  <a:t>x</a:t>
                </a:r>
                <a:r>
                  <a:rPr lang="en-US" altLang="zh-TW" dirty="0"/>
                  <a:t>[</a:t>
                </a:r>
                <a:r>
                  <a:rPr lang="en-US" altLang="zh-TW" i="1" dirty="0"/>
                  <a:t>n</a:t>
                </a:r>
                <a:r>
                  <a:rPr lang="en-US" altLang="zh-TW" dirty="0"/>
                  <a:t>]: </a:t>
                </a:r>
                <a:r>
                  <a:rPr lang="en-US" altLang="zh-TW" dirty="0" err="1"/>
                  <a:t>input.wav</a:t>
                </a:r>
                <a:r>
                  <a:rPr lang="en-US" altLang="zh-TW" dirty="0"/>
                  <a:t>, a stereo music file (</a:t>
                </a:r>
                <a:r>
                  <a:rPr lang="en-US" altLang="zh-TW" dirty="0" err="1"/>
                  <a:t>44.1kHz</a:t>
                </a:r>
                <a:r>
                  <a:rPr lang="en-US" altLang="zh-TW" dirty="0"/>
                  <a:t>, </a:t>
                </a:r>
                <a:r>
                  <a:rPr lang="en-US" altLang="zh-TW" dirty="0" err="1"/>
                  <a:t>16bits</a:t>
                </a:r>
                <a:r>
                  <a:rPr lang="en-US" altLang="zh-TW" dirty="0"/>
                  <a:t>)</a:t>
                </a:r>
              </a:p>
              <a:p>
                <a:r>
                  <a:rPr lang="en-US" altLang="zh-TW" dirty="0"/>
                  <a:t>Output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/>
                  <a:t>: </a:t>
                </a:r>
                <a:r>
                  <a:rPr lang="en-US" altLang="zh-TW" dirty="0" err="1"/>
                  <a:t>output.wav</a:t>
                </a:r>
                <a:r>
                  <a:rPr lang="en-US" altLang="zh-TW" dirty="0"/>
                  <a:t>, a stereo music file (</a:t>
                </a:r>
                <a:r>
                  <a:rPr lang="en-US" altLang="zh-TW" dirty="0" err="1"/>
                  <a:t>8kHz</a:t>
                </a:r>
                <a:r>
                  <a:rPr lang="en-US" altLang="zh-TW" dirty="0"/>
                  <a:t>, </a:t>
                </a:r>
                <a:r>
                  <a:rPr lang="en-US" altLang="zh-TW" dirty="0" err="1"/>
                  <a:t>16bits</a:t>
                </a:r>
                <a:r>
                  <a:rPr lang="en-US" altLang="zh-TW" dirty="0"/>
                  <a:t>)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9DC61786-6B4C-4572-89CB-C13479B241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>
            <a:extLst>
              <a:ext uri="{FF2B5EF4-FFF2-40B4-BE49-F238E27FC236}">
                <a16:creationId xmlns:a16="http://schemas.microsoft.com/office/drawing/2014/main" id="{558983C7-D4B5-4721-9992-D870BB76E32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3939" b="25643"/>
          <a:stretch/>
        </p:blipFill>
        <p:spPr>
          <a:xfrm>
            <a:off x="1507359" y="4001294"/>
            <a:ext cx="9177281" cy="1689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376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C152336-B764-4CD1-AFBF-79CB45469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R Low-Pass Filter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1FAFB0E-BA37-4F34-A910-C5ABA2F00E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altLang="zh-TW" dirty="0"/>
              <a:t>The filter can be designed by (see Ch. 7.5 for </a:t>
            </a:r>
            <a:r>
              <a:rPr lang="en-US" altLang="zh-TW"/>
              <a:t>more details)</a:t>
            </a:r>
            <a:endParaRPr lang="zh-TW" alt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7394B9-EA1F-4F7C-AA09-9D9B581B6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94E33E2B-2B12-4CF5-BC79-F213A0C0D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99527"/>
              </p:ext>
            </p:extLst>
          </p:nvPr>
        </p:nvGraphicFramePr>
        <p:xfrm>
          <a:off x="3803141" y="2419980"/>
          <a:ext cx="3798664" cy="100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31640" progId="Equation.DSMT4">
                  <p:embed/>
                </p:oleObj>
              </mc:Choice>
              <mc:Fallback>
                <p:oleObj name="Equation" r:id="rId2" imgW="16254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141" y="2419980"/>
                        <a:ext cx="3798664" cy="1009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4814BB0-7C2F-4BED-ADB0-D5873DD96301}"/>
                  </a:ext>
                </a:extLst>
              </p:cNvPr>
              <p:cNvSpPr/>
              <p:nvPr/>
            </p:nvSpPr>
            <p:spPr>
              <a:xfrm>
                <a:off x="1147068" y="3631962"/>
                <a:ext cx="26115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the cutoff frequency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84814BB0-7C2F-4BED-ADB0-D5873DD963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68" y="3631962"/>
                <a:ext cx="2611549" cy="369332"/>
              </a:xfrm>
              <a:prstGeom prst="rect">
                <a:avLst/>
              </a:prstGeom>
              <a:blipFill>
                <a:blip r:embed="rId5"/>
                <a:stretch>
                  <a:fillRect t="-10000" r="-1632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BFD957-1682-4AFB-B8FE-79B080CC9098}"/>
                  </a:ext>
                </a:extLst>
              </p:cNvPr>
              <p:cNvSpPr/>
              <p:nvPr/>
            </p:nvSpPr>
            <p:spPr>
              <a:xfrm>
                <a:off x="1147068" y="4181999"/>
                <a:ext cx="6899133" cy="6696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TW" alt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r>
                                        <a:rPr lang="zh-TW" alt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impulse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response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ideal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low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pass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</a:rPr>
                        <m:t>filter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0ABFD957-1682-4AFB-B8FE-79B080CC90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68" y="4181999"/>
                <a:ext cx="6899133" cy="6696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34BC9BD-15E2-46CB-B9AC-87838CD1C584}"/>
                  </a:ext>
                </a:extLst>
              </p:cNvPr>
              <p:cNvSpPr/>
              <p:nvPr/>
            </p:nvSpPr>
            <p:spPr>
              <a:xfrm>
                <a:off x="1147068" y="5032375"/>
                <a:ext cx="56261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the window function and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or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A34BC9BD-15E2-46CB-B9AC-87838CD1C5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68" y="5032375"/>
                <a:ext cx="5626156" cy="369332"/>
              </a:xfrm>
              <a:prstGeom prst="rect">
                <a:avLst/>
              </a:prstGeom>
              <a:blipFill>
                <a:blip r:embed="rId7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6">
            <a:extLst>
              <a:ext uri="{FF2B5EF4-FFF2-40B4-BE49-F238E27FC236}">
                <a16:creationId xmlns:a16="http://schemas.microsoft.com/office/drawing/2014/main" id="{B7C3EE28-D99E-4261-BF5A-B340C6F8A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57425FA-DE66-4679-A57A-D5223696ED82}"/>
                  </a:ext>
                </a:extLst>
              </p:cNvPr>
              <p:cNvSpPr/>
              <p:nvPr/>
            </p:nvSpPr>
            <p:spPr>
              <a:xfrm>
                <a:off x="1147068" y="5582412"/>
                <a:ext cx="64922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can be Hamming window, </a:t>
                </a:r>
                <a:r>
                  <a:rPr lang="en-US" altLang="zh-TW" dirty="0" err="1"/>
                  <a:t>Hanning</a:t>
                </a:r>
                <a:r>
                  <a:rPr lang="en-US" altLang="zh-TW" dirty="0"/>
                  <a:t> window or Kaiser window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657425FA-DE66-4679-A57A-D5223696E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68" y="5582412"/>
                <a:ext cx="6492226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54231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F99B00-55EF-49B2-9536-05808942F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quiremen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CEA6A783-888F-4B90-91EA-68687723E5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All the program can be written in C, Python, or </a:t>
                </a:r>
                <a:r>
                  <a:rPr lang="en-US" altLang="zh-TW" dirty="0" err="1"/>
                  <a:t>Matlab</a:t>
                </a:r>
                <a:endParaRPr lang="en-US" altLang="zh-TW" dirty="0"/>
              </a:p>
              <a:p>
                <a:r>
                  <a:rPr lang="en-US" altLang="zh-TW" dirty="0"/>
                  <a:t>Prove the correctness of the FIR low-pass filter by plotting magnitude response, i.e.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l-GR" altLang="zh-TW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zh-TW" dirty="0"/>
              </a:p>
              <a:p>
                <a:r>
                  <a:rPr lang="en-US" altLang="zh-TW" dirty="0"/>
                  <a:t>The </a:t>
                </a:r>
                <a:r>
                  <a:rPr lang="en-US" altLang="zh-TW" dirty="0" err="1"/>
                  <a:t>output.wav</a:t>
                </a:r>
                <a:r>
                  <a:rPr lang="en-US" altLang="zh-TW" dirty="0"/>
                  <a:t> can be played by media player</a:t>
                </a:r>
              </a:p>
              <a:p>
                <a:r>
                  <a:rPr lang="en-US" altLang="zh-TW" dirty="0"/>
                  <a:t>Due</a:t>
                </a:r>
                <a:r>
                  <a:rPr lang="en-US" altLang="zh-TW"/>
                  <a:t>: 2023/1/5</a:t>
                </a:r>
                <a:endParaRPr lang="en-US" altLang="zh-TW" dirty="0"/>
              </a:p>
              <a:p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CEA6A783-888F-4B90-91EA-68687723E5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8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8122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196</Words>
  <Application>Microsoft Office PowerPoint</Application>
  <PresentationFormat>寬螢幕</PresentationFormat>
  <Paragraphs>22</Paragraphs>
  <Slides>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Office 佈景主題</vt:lpstr>
      <vt:lpstr>Equation</vt:lpstr>
      <vt:lpstr>DSP Assignment - 4: Changing Sampling Rate</vt:lpstr>
      <vt:lpstr>Objective</vt:lpstr>
      <vt:lpstr>Specification</vt:lpstr>
      <vt:lpstr>FIR Low-Pass Filter</vt:lpstr>
      <vt:lpstr>Require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SP Mini Project Changing Sampling Rate</dc:title>
  <dc:creator>江振宇</dc:creator>
  <cp:lastModifiedBy>振宇 江</cp:lastModifiedBy>
  <cp:revision>25</cp:revision>
  <dcterms:created xsi:type="dcterms:W3CDTF">2017-12-11T15:29:16Z</dcterms:created>
  <dcterms:modified xsi:type="dcterms:W3CDTF">2022-12-20T02:56:56Z</dcterms:modified>
</cp:coreProperties>
</file>